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110"/>
        <w:gridCol w:w="1985"/>
      </w:tblGrid>
      <w:tr w:rsidR="00C2026C" w:rsidRPr="00FB37F3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FB37F3" w:rsidRDefault="00C2026C" w:rsidP="00946818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FB37F3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FB37F3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FB37F3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B02B8E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3</w:t>
            </w:r>
            <w:r w:rsidR="00946818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4</w:t>
            </w:r>
            <w:r w:rsidR="003E6EA2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274642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FB37F3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FB37F3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FB37F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FB37F3" w:rsidTr="00994E56">
        <w:tc>
          <w:tcPr>
            <w:tcW w:w="3480" w:type="dxa"/>
            <w:gridSpan w:val="2"/>
          </w:tcPr>
          <w:p w:rsidR="00C2026C" w:rsidRPr="00FB37F3" w:rsidRDefault="008D6382" w:rsidP="00946818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946818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8</w:t>
            </w:r>
            <w:r w:rsidR="00E73ED3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145994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FB37F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110" w:type="dxa"/>
          </w:tcPr>
          <w:p w:rsidR="00C2026C" w:rsidRPr="00FB37F3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FB37F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FB37F3" w:rsidTr="00994E56">
        <w:tc>
          <w:tcPr>
            <w:tcW w:w="3480" w:type="dxa"/>
            <w:gridSpan w:val="2"/>
          </w:tcPr>
          <w:p w:rsidR="00C2026C" w:rsidRPr="00FB37F3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FB37F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110" w:type="dxa"/>
          </w:tcPr>
          <w:p w:rsidR="00C2026C" w:rsidRPr="00FB37F3" w:rsidRDefault="006107D7" w:rsidP="00D14B0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أعداد</w:t>
            </w:r>
            <w:proofErr w:type="gramEnd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أولية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FB37F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2A123F" w:rsidRPr="00FB37F3" w:rsidTr="00994E56">
        <w:tc>
          <w:tcPr>
            <w:tcW w:w="3480" w:type="dxa"/>
            <w:gridSpan w:val="2"/>
          </w:tcPr>
          <w:p w:rsidR="002A123F" w:rsidRPr="00FB37F3" w:rsidRDefault="002A123F" w:rsidP="002A123F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603EF7"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ة</w:t>
            </w:r>
            <w:proofErr w:type="gramEnd"/>
            <w:r w:rsidR="00603EF7"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احدة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FB37F3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110" w:type="dxa"/>
          </w:tcPr>
          <w:p w:rsidR="002A123F" w:rsidRPr="00FB37F3" w:rsidRDefault="00FB2D6A" w:rsidP="00946818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proofErr w:type="gram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مبرهنة</w:t>
            </w:r>
            <w:proofErr w:type="gramEnd"/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946818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غوص </w:t>
            </w:r>
            <w:r w:rsidR="00946818" w:rsidRPr="00FB37F3">
              <w:rPr>
                <w:rFonts w:asciiTheme="majorBidi" w:hAnsiTheme="majorBidi" w:cstheme="majorBidi"/>
                <w:sz w:val="28"/>
                <w:szCs w:val="28"/>
                <w:lang w:val="fr-FR"/>
              </w:rPr>
              <w:t>Gauss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FB37F3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2A123F" w:rsidRPr="00FB37F3" w:rsidTr="00994E56">
        <w:tc>
          <w:tcPr>
            <w:tcW w:w="3480" w:type="dxa"/>
            <w:gridSpan w:val="2"/>
          </w:tcPr>
          <w:p w:rsidR="002A123F" w:rsidRPr="00FB37F3" w:rsidRDefault="002A123F" w:rsidP="00603EF7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FB37F3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110" w:type="dxa"/>
          </w:tcPr>
          <w:p w:rsidR="00BA5BA0" w:rsidRPr="00FB37F3" w:rsidRDefault="00B02B8E" w:rsidP="00946818">
            <w:pPr>
              <w:pStyle w:val="Paragraphedeliste"/>
              <w:bidi/>
              <w:ind w:left="0"/>
              <w:rPr>
                <w:rFonts w:asciiTheme="majorBidi" w:hAnsiTheme="majorBidi" w:cstheme="majorBidi"/>
                <w:position w:val="-6"/>
                <w:sz w:val="24"/>
                <w:szCs w:val="24"/>
                <w:rtl/>
              </w:rPr>
            </w:pPr>
            <w:r w:rsidRPr="00FB37F3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gramStart"/>
            <w:r w:rsidR="006513F2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مبرهنة</w:t>
            </w:r>
            <w:proofErr w:type="gramEnd"/>
            <w:r w:rsidR="006D2D18" w:rsidRPr="00FB37F3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946818"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غوص</w:t>
            </w:r>
            <w:r w:rsidR="006D2D18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6513F2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="006D2D18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6513F2"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تطبيقاتها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FB37F3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2A123F" w:rsidRPr="00FB37F3" w:rsidTr="00994E56">
        <w:tc>
          <w:tcPr>
            <w:tcW w:w="3480" w:type="dxa"/>
            <w:gridSpan w:val="2"/>
          </w:tcPr>
          <w:p w:rsidR="002A123F" w:rsidRPr="00FB37F3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FB37F3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110" w:type="dxa"/>
          </w:tcPr>
          <w:p w:rsidR="002A123F" w:rsidRPr="00FB37F3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FB37F3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FB37F3" w:rsidRPr="00FB37F3" w:rsidTr="00FB37F3">
        <w:tc>
          <w:tcPr>
            <w:tcW w:w="671" w:type="dxa"/>
            <w:shd w:val="clear" w:color="auto" w:fill="F2F2F2" w:themeFill="background1" w:themeFillShade="F2"/>
          </w:tcPr>
          <w:p w:rsidR="00FB37F3" w:rsidRPr="00FB37F3" w:rsidRDefault="00FB37F3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FB37F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18" w:type="dxa"/>
            <w:gridSpan w:val="3"/>
            <w:shd w:val="clear" w:color="auto" w:fill="F2F2F2" w:themeFill="background1" w:themeFillShade="F2"/>
          </w:tcPr>
          <w:p w:rsidR="00FB37F3" w:rsidRPr="00FB37F3" w:rsidRDefault="00FB37F3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FB37F3" w:rsidRPr="00FB37F3" w:rsidRDefault="00FB37F3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FB37F3" w:rsidRPr="00FB37F3" w:rsidTr="00FB37F3">
        <w:trPr>
          <w:trHeight w:val="571"/>
        </w:trPr>
        <w:tc>
          <w:tcPr>
            <w:tcW w:w="671" w:type="dxa"/>
            <w:shd w:val="clear" w:color="auto" w:fill="FFFFFF" w:themeFill="background1"/>
          </w:tcPr>
          <w:p w:rsidR="00FB37F3" w:rsidRPr="00FB37F3" w:rsidRDefault="00FB37F3" w:rsidP="00FB37F3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FB37F3" w:rsidRPr="00FB37F3" w:rsidRDefault="00FB37F3" w:rsidP="00FB37F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B37F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نشاط</w:t>
            </w:r>
            <w:r w:rsidRPr="00FB37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:</w: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8pt;height:9.8pt" o:ole="">
                  <v:imagedata r:id="rId6" o:title=""/>
                </v:shape>
                <o:OLEObject Type="Embed" ProgID="Equation.DSMT4" ShapeID="_x0000_i1025" DrawAspect="Content" ObjectID="_1408762850" r:id="rId7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26" type="#_x0000_t75" style="width:9.2pt;height:13.25pt" o:ole="">
                  <v:imagedata r:id="rId8" o:title=""/>
                </v:shape>
                <o:OLEObject Type="Embed" ProgID="Equation.DSMT4" ShapeID="_x0000_i1026" DrawAspect="Content" ObjectID="_1408762851" r:id="rId9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00">
                <v:shape id="_x0000_i1027" type="#_x0000_t75" style="width:9.2pt;height:9.8pt" o:ole="">
                  <v:imagedata r:id="rId10" o:title=""/>
                </v:shape>
                <o:OLEObject Type="Embed" ProgID="Equation.DSMT4" ShapeID="_x0000_i1027" DrawAspect="Content" ObjectID="_1408762852" r:id="rId11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عداد صحيحة غير معدومة ،حيث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28" type="#_x0000_t75" style="width:9.8pt;height:9.8pt" o:ole="">
                  <v:imagedata r:id="rId12" o:title=""/>
                </v:shape>
                <o:OLEObject Type="Embed" ProgID="Equation.DSMT4" ShapeID="_x0000_i1028" DrawAspect="Content" ObjectID="_1408762853" r:id="rId13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أولي مع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29" type="#_x0000_t75" style="width:9.2pt;height:13.25pt" o:ole="">
                  <v:imagedata r:id="rId14" o:title=""/>
                </v:shape>
                <o:OLEObject Type="Embed" ProgID="Equation.DSMT4" ShapeID="_x0000_i1029" DrawAspect="Content" ObjectID="_1408762854" r:id="rId15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30" type="#_x0000_t75" style="width:9.8pt;height:9.8pt" o:ole="">
                  <v:imagedata r:id="rId16" o:title=""/>
                </v:shape>
                <o:OLEObject Type="Embed" ProgID="Equation.DSMT4" ShapeID="_x0000_i1030" DrawAspect="Content" ObjectID="_1408762855" r:id="rId17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قسم </w:t>
            </w:r>
            <w:proofErr w:type="spell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جداء</w:t>
            </w:r>
            <w:proofErr w:type="spellEnd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79" w:dyaOrig="260">
                <v:shape id="_x0000_i1031" type="#_x0000_t75" style="width:13.8pt;height:13.25pt" o:ole="">
                  <v:imagedata r:id="rId18" o:title=""/>
                </v:shape>
                <o:OLEObject Type="Embed" ProgID="Equation.DSMT4" ShapeID="_x0000_i1031" DrawAspect="Content" ObjectID="_1408762856" r:id="rId19"/>
              </w:object>
            </w:r>
          </w:p>
          <w:p w:rsidR="00FB37F3" w:rsidRPr="00FB37F3" w:rsidRDefault="00FB37F3" w:rsidP="00FB37F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B37F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300" w:dyaOrig="320">
                <v:shape id="_x0000_i1032" type="#_x0000_t75" style="width:15pt;height:16.15pt" o:ole="">
                  <v:imagedata r:id="rId20" o:title=""/>
                </v:shape>
                <o:OLEObject Type="Embed" ProgID="Equation.DSMT4" ShapeID="_x0000_i1032" DrawAspect="Content" ObjectID="_1408762857" r:id="rId21"/>
              </w:object>
            </w:r>
            <w:proofErr w:type="gram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بين</w:t>
            </w:r>
            <w:proofErr w:type="gramEnd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نه يوجد عددان صحيحان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33" type="#_x0000_t75" style="width:9.8pt;height:9.8pt" o:ole="">
                  <v:imagedata r:id="rId22" o:title=""/>
                </v:shape>
                <o:OLEObject Type="Embed" ProgID="Equation.DSMT4" ShapeID="_x0000_i1033" DrawAspect="Content" ObjectID="_1408762858" r:id="rId23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00">
                <v:shape id="_x0000_i1034" type="#_x0000_t75" style="width:9.2pt;height:9.8pt" o:ole="">
                  <v:imagedata r:id="rId24" o:title=""/>
                </v:shape>
                <o:OLEObject Type="Embed" ProgID="Equation.DSMT4" ShapeID="_x0000_i1034" DrawAspect="Content" ObjectID="_1408762859" r:id="rId25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حيث:</w:t>
            </w:r>
            <w:r w:rsidRPr="00FB37F3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1480" w:dyaOrig="279">
                <v:shape id="_x0000_i1035" type="#_x0000_t75" style="width:73.75pt;height:13.8pt" o:ole="">
                  <v:imagedata r:id="rId26" o:title=""/>
                </v:shape>
                <o:OLEObject Type="Embed" ProgID="Equation.DSMT4" ShapeID="_x0000_i1035" DrawAspect="Content" ObjectID="_1408762860" r:id="rId27"/>
              </w:object>
            </w:r>
          </w:p>
          <w:p w:rsidR="00FB37F3" w:rsidRPr="00FB37F3" w:rsidRDefault="00FB37F3" w:rsidP="00FB37F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B37F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300" w:dyaOrig="320">
                <v:shape id="_x0000_i1036" type="#_x0000_t75" style="width:15pt;height:16.15pt" o:ole="">
                  <v:imagedata r:id="rId28" o:title=""/>
                </v:shape>
                <o:OLEObject Type="Embed" ProgID="Equation.DSMT4" ShapeID="_x0000_i1036" DrawAspect="Content" ObjectID="_1408762861" r:id="rId29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بين أنه :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37" type="#_x0000_t75" style="width:9.8pt;height:9.8pt" o:ole="">
                  <v:imagedata r:id="rId30" o:title=""/>
                </v:shape>
                <o:OLEObject Type="Embed" ProgID="Equation.DSMT4" ShapeID="_x0000_i1037" DrawAspect="Content" ObjectID="_1408762862" r:id="rId31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قسم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440" w:dyaOrig="200">
                <v:shape id="_x0000_i1038" type="#_x0000_t75" style="width:21.9pt;height:9.8pt" o:ole="">
                  <v:imagedata r:id="rId32" o:title=""/>
                </v:shape>
                <o:OLEObject Type="Embed" ProgID="Equation.DSMT4" ShapeID="_x0000_i1038" DrawAspect="Content" ObjectID="_1408762863" r:id="rId33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39" type="#_x0000_t75" style="width:9.8pt;height:9.8pt" o:ole="">
                  <v:imagedata r:id="rId34" o:title=""/>
                </v:shape>
                <o:OLEObject Type="Embed" ProgID="Equation.DSMT4" ShapeID="_x0000_i1039" DrawAspect="Content" ObjectID="_1408762864" r:id="rId35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يقسم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400" w:dyaOrig="260">
                <v:shape id="_x0000_i1040" type="#_x0000_t75" style="width:20.15pt;height:13.25pt" o:ole="">
                  <v:imagedata r:id="rId36" o:title=""/>
                </v:shape>
                <o:OLEObject Type="Embed" ProgID="Equation.DSMT4" ShapeID="_x0000_i1040" DrawAspect="Content" ObjectID="_1408762865" r:id="rId37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،ثم </w:t>
            </w:r>
            <w:proofErr w:type="spell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ستنتج</w:t>
            </w:r>
            <w:proofErr w:type="spellEnd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نه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41" type="#_x0000_t75" style="width:9.8pt;height:9.8pt" o:ole="">
                  <v:imagedata r:id="rId38" o:title=""/>
                </v:shape>
                <o:OLEObject Type="Embed" ProgID="Equation.DSMT4" ShapeID="_x0000_i1041" DrawAspect="Content" ObjectID="_1408762866" r:id="rId39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قسم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00">
                <v:shape id="_x0000_i1042" type="#_x0000_t75" style="width:9.2pt;height:9.8pt" o:ole="">
                  <v:imagedata r:id="rId40" o:title=""/>
                </v:shape>
                <o:OLEObject Type="Embed" ProgID="Equation.DSMT4" ShapeID="_x0000_i1042" DrawAspect="Content" ObjectID="_1408762867" r:id="rId41"/>
              </w:object>
            </w:r>
          </w:p>
        </w:tc>
        <w:tc>
          <w:tcPr>
            <w:tcW w:w="1985" w:type="dxa"/>
            <w:shd w:val="clear" w:color="auto" w:fill="FFFFFF" w:themeFill="background1"/>
          </w:tcPr>
          <w:p w:rsidR="00FB37F3" w:rsidRPr="00FB37F3" w:rsidRDefault="00FB37F3" w:rsidP="00E66FCA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شاط إستكشافي</w:t>
            </w:r>
          </w:p>
        </w:tc>
      </w:tr>
      <w:tr w:rsidR="00FB37F3" w:rsidRPr="00FB37F3" w:rsidTr="00A62871">
        <w:trPr>
          <w:trHeight w:val="2506"/>
        </w:trPr>
        <w:tc>
          <w:tcPr>
            <w:tcW w:w="671" w:type="dxa"/>
            <w:shd w:val="clear" w:color="auto" w:fill="FFFFFF" w:themeFill="background1"/>
          </w:tcPr>
          <w:p w:rsidR="00FB37F3" w:rsidRPr="00FB37F3" w:rsidRDefault="00FB37F3" w:rsidP="001859E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FB37F3" w:rsidRPr="00FB37F3" w:rsidRDefault="00FB37F3" w:rsidP="00946818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FB37F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1/</w:t>
            </w:r>
            <w:proofErr w:type="gramStart"/>
            <w:r w:rsidRPr="00FB37F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مبرهنة</w:t>
            </w:r>
            <w:proofErr w:type="gramEnd"/>
            <w:r w:rsidRPr="00FB37F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غوص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8"/>
            </w:tblGrid>
            <w:tr w:rsidR="00FB37F3" w:rsidRPr="00FB37F3" w:rsidTr="00FB37F3">
              <w:trPr>
                <w:trHeight w:val="329"/>
              </w:trPr>
              <w:tc>
                <w:tcPr>
                  <w:tcW w:w="7838" w:type="dxa"/>
                </w:tcPr>
                <w:p w:rsidR="00FB37F3" w:rsidRPr="00FB37F3" w:rsidRDefault="00FB37F3" w:rsidP="00FB37F3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FB37F3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مبرهنة:</w: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3" type="#_x0000_t75" style="width:9.8pt;height:9.8pt" o:ole="">
                        <v:imagedata r:id="rId42" o:title=""/>
                      </v:shape>
                      <o:OLEObject Type="Embed" ProgID="Equation.DSMT4" ShapeID="_x0000_i1043" DrawAspect="Content" ObjectID="_1408762868" r:id="rId43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44" type="#_x0000_t75" style="width:9.2pt;height:13.25pt" o:ole="">
                        <v:imagedata r:id="rId44" o:title=""/>
                      </v:shape>
                      <o:OLEObject Type="Embed" ProgID="Equation.DSMT4" ShapeID="_x0000_i1044" DrawAspect="Content" ObjectID="_1408762869" r:id="rId45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45" type="#_x0000_t75" style="width:9.2pt;height:9.8pt" o:ole="">
                        <v:imagedata r:id="rId46" o:title=""/>
                      </v:shape>
                      <o:OLEObject Type="Embed" ProgID="Equation.DSMT4" ShapeID="_x0000_i1045" DrawAspect="Content" ObjectID="_1408762870" r:id="rId47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أعداد صحيحة غير </w:t>
                  </w:r>
                  <w:proofErr w:type="spellStart"/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معدومةإذا</w:t>
                  </w:r>
                  <w:proofErr w:type="spellEnd"/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كان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6" type="#_x0000_t75" style="width:9.8pt;height:9.8pt" o:ole="">
                        <v:imagedata r:id="rId48" o:title=""/>
                      </v:shape>
                      <o:OLEObject Type="Embed" ProgID="Equation.DSMT4" ShapeID="_x0000_i1046" DrawAspect="Content" ObjectID="_1408762871" r:id="rId49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يقسم </w:t>
                  </w:r>
                  <w:proofErr w:type="spellStart"/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جداء</w:t>
                  </w:r>
                  <w:proofErr w:type="spellEnd"/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79" w:dyaOrig="260">
                      <v:shape id="_x0000_i1047" type="#_x0000_t75" style="width:13.8pt;height:13.25pt" o:ole="">
                        <v:imagedata r:id="rId50" o:title=""/>
                      </v:shape>
                      <o:OLEObject Type="Embed" ProgID="Equation.DSMT4" ShapeID="_x0000_i1047" DrawAspect="Content" ObjectID="_1408762872" r:id="rId51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8" type="#_x0000_t75" style="width:9.8pt;height:9.8pt" o:ole="">
                        <v:imagedata r:id="rId52" o:title=""/>
                      </v:shape>
                      <o:OLEObject Type="Embed" ProgID="Equation.DSMT4" ShapeID="_x0000_i1048" DrawAspect="Content" ObjectID="_1408762873" r:id="rId53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أولي مع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49" type="#_x0000_t75" style="width:9.2pt;height:13.25pt" o:ole="">
                        <v:imagedata r:id="rId54" o:title=""/>
                      </v:shape>
                      <o:OLEObject Type="Embed" ProgID="Equation.DSMT4" ShapeID="_x0000_i1049" DrawAspect="Content" ObjectID="_1408762874" r:id="rId55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فإن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50" type="#_x0000_t75" style="width:9.8pt;height:9.8pt" o:ole="">
                        <v:imagedata r:id="rId56" o:title=""/>
                      </v:shape>
                      <o:OLEObject Type="Embed" ProgID="Equation.DSMT4" ShapeID="_x0000_i1050" DrawAspect="Content" ObjectID="_1408762875" r:id="rId57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قسم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51" type="#_x0000_t75" style="width:9.2pt;height:9.8pt" o:ole="">
                        <v:imagedata r:id="rId58" o:title=""/>
                      </v:shape>
                      <o:OLEObject Type="Embed" ProgID="Equation.DSMT4" ShapeID="_x0000_i1051" DrawAspect="Content" ObjectID="_1408762876" r:id="rId59"/>
                    </w:object>
                  </w:r>
                </w:p>
              </w:tc>
            </w:tr>
          </w:tbl>
          <w:p w:rsidR="00FB37F3" w:rsidRPr="00FB37F3" w:rsidRDefault="00FB37F3" w:rsidP="00734E98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FB37F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2/</w:t>
            </w:r>
            <w:proofErr w:type="gramStart"/>
            <w:r w:rsidRPr="00FB37F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خواص</w:t>
            </w:r>
            <w:proofErr w:type="gramEnd"/>
            <w:r w:rsidRPr="00FB37F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8"/>
            </w:tblGrid>
            <w:tr w:rsidR="00FB37F3" w:rsidRPr="00FB37F3" w:rsidTr="00A62871">
              <w:trPr>
                <w:trHeight w:val="1176"/>
              </w:trPr>
              <w:tc>
                <w:tcPr>
                  <w:tcW w:w="7838" w:type="dxa"/>
                </w:tcPr>
                <w:p w:rsidR="00FB37F3" w:rsidRPr="00FB37F3" w:rsidRDefault="00FB37F3" w:rsidP="00FB37F3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60" w:dyaOrig="260">
                      <v:shape id="_x0000_i1052" type="#_x0000_t75" style="width:17.85pt;height:13.25pt" o:ole="">
                        <v:imagedata r:id="rId60" o:title=""/>
                      </v:shape>
                      <o:OLEObject Type="Embed" ProgID="Equation.DSMT4" ShapeID="_x0000_i1052" DrawAspect="Content" ObjectID="_1408762877" r:id="rId61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53" type="#_x0000_t75" style="width:9.8pt;height:9.8pt" o:ole="">
                        <v:imagedata r:id="rId62" o:title=""/>
                      </v:shape>
                      <o:OLEObject Type="Embed" ProgID="Equation.DSMT4" ShapeID="_x0000_i1053" DrawAspect="Content" ObjectID="_1408762878" r:id="rId63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54" type="#_x0000_t75" style="width:9.2pt;height:13.25pt" o:ole="">
                        <v:imagedata r:id="rId64" o:title=""/>
                      </v:shape>
                      <o:OLEObject Type="Embed" ProgID="Equation.DSMT4" ShapeID="_x0000_i1054" DrawAspect="Content" ObjectID="_1408762879" r:id="rId65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ددان طبيعيان غير </w:t>
                  </w:r>
                  <w:proofErr w:type="gramStart"/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معدومين</w:t>
                  </w:r>
                  <w:proofErr w:type="gramEnd"/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FB37F3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200" w:dyaOrig="260">
                      <v:shape id="_x0000_i1055" type="#_x0000_t75" style="width:9.8pt;height:13.25pt" o:ole="">
                        <v:imagedata r:id="rId66" o:title=""/>
                      </v:shape>
                      <o:OLEObject Type="Embed" ProgID="Equation.DSMT4" ShapeID="_x0000_i1055" DrawAspect="Content" ObjectID="_1408762880" r:id="rId67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عدد أولي</w:t>
                  </w:r>
                </w:p>
                <w:p w:rsidR="00FB37F3" w:rsidRPr="00FB37F3" w:rsidRDefault="00FB37F3" w:rsidP="00FB37F3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إذا كــــان </w:t>
                  </w:r>
                  <w:r w:rsidRPr="00FB37F3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200" w:dyaOrig="260">
                      <v:shape id="_x0000_i1056" type="#_x0000_t75" style="width:9.8pt;height:13.25pt" o:ole="">
                        <v:imagedata r:id="rId68" o:title=""/>
                      </v:shape>
                      <o:OLEObject Type="Embed" ProgID="Equation.DSMT4" ShapeID="_x0000_i1056" DrawAspect="Content" ObjectID="_1408762881" r:id="rId69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يقسم </w:t>
                  </w:r>
                  <w:proofErr w:type="spellStart"/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جداء</w:t>
                  </w:r>
                  <w:proofErr w:type="spellEnd"/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540" w:dyaOrig="260">
                      <v:shape id="_x0000_i1057" type="#_x0000_t75" style="width:27.05pt;height:13.25pt" o:ole="">
                        <v:imagedata r:id="rId70" o:title=""/>
                      </v:shape>
                      <o:OLEObject Type="Embed" ProgID="Equation.DSMT4" ShapeID="_x0000_i1057" DrawAspect="Content" ObjectID="_1408762882" r:id="rId71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فإن </w:t>
                  </w:r>
                  <w:r w:rsidRPr="00FB37F3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200" w:dyaOrig="260">
                      <v:shape id="_x0000_i1058" type="#_x0000_t75" style="width:9.8pt;height:13.25pt" o:ole="">
                        <v:imagedata r:id="rId72" o:title=""/>
                      </v:shape>
                      <o:OLEObject Type="Embed" ProgID="Equation.DSMT4" ShapeID="_x0000_i1058" DrawAspect="Content" ObjectID="_1408762883" r:id="rId73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يقسم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59" type="#_x0000_t75" style="width:9.8pt;height:9.8pt" o:ole="">
                        <v:imagedata r:id="rId74" o:title=""/>
                      </v:shape>
                      <o:OLEObject Type="Embed" ProgID="Equation.DSMT4" ShapeID="_x0000_i1059" DrawAspect="Content" ObjectID="_1408762884" r:id="rId75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أو </w:t>
                  </w:r>
                  <w:r w:rsidRPr="00FB37F3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200" w:dyaOrig="260">
                      <v:shape id="_x0000_i1060" type="#_x0000_t75" style="width:9.8pt;height:13.25pt" o:ole="">
                        <v:imagedata r:id="rId76" o:title=""/>
                      </v:shape>
                      <o:OLEObject Type="Embed" ProgID="Equation.DSMT4" ShapeID="_x0000_i1060" DrawAspect="Content" ObjectID="_1408762885" r:id="rId77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يقسم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61" type="#_x0000_t75" style="width:9.2pt;height:13.25pt" o:ole="">
                        <v:imagedata r:id="rId78" o:title=""/>
                      </v:shape>
                      <o:OLEObject Type="Embed" ProgID="Equation.DSMT4" ShapeID="_x0000_i1061" DrawAspect="Content" ObjectID="_1408762886" r:id="rId79"/>
                    </w:object>
                  </w:r>
                </w:p>
                <w:p w:rsidR="00FB37F3" w:rsidRPr="00FB37F3" w:rsidRDefault="00FB37F3" w:rsidP="00FB37F3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60" w:dyaOrig="260">
                      <v:shape id="_x0000_i1062" type="#_x0000_t75" style="width:17.85pt;height:13.25pt" o:ole="">
                        <v:imagedata r:id="rId80" o:title=""/>
                      </v:shape>
                      <o:OLEObject Type="Embed" ProgID="Equation.DSMT4" ShapeID="_x0000_i1062" DrawAspect="Content" ObjectID="_1408762887" r:id="rId81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63" type="#_x0000_t75" style="width:9.8pt;height:9.8pt" o:ole="">
                        <v:imagedata r:id="rId82" o:title=""/>
                      </v:shape>
                      <o:OLEObject Type="Embed" ProgID="Equation.DSMT4" ShapeID="_x0000_i1063" DrawAspect="Content" ObjectID="_1408762888" r:id="rId83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64" type="#_x0000_t75" style="width:9.2pt;height:13.25pt" o:ole="">
                        <v:imagedata r:id="rId84" o:title=""/>
                      </v:shape>
                      <o:OLEObject Type="Embed" ProgID="Equation.DSMT4" ShapeID="_x0000_i1064" DrawAspect="Content" ObjectID="_1408762889" r:id="rId85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و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65" type="#_x0000_t75" style="width:9.2pt;height:9.8pt" o:ole="">
                        <v:imagedata r:id="rId86" o:title=""/>
                      </v:shape>
                      <o:OLEObject Type="Embed" ProgID="Equation.DSMT4" ShapeID="_x0000_i1065" DrawAspect="Content" ObjectID="_1408762890" r:id="rId87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ثلاثة أعداد طبيعية غير معدومة ، إذا كان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66" type="#_x0000_t75" style="width:9.8pt;height:9.8pt" o:ole="">
                        <v:imagedata r:id="rId88" o:title=""/>
                      </v:shape>
                      <o:OLEObject Type="Embed" ProgID="Equation.DSMT4" ShapeID="_x0000_i1066" DrawAspect="Content" ObjectID="_1408762891" r:id="rId89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مضاعفا للعددين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67" type="#_x0000_t75" style="width:9.2pt;height:13.25pt" o:ole="">
                        <v:imagedata r:id="rId90" o:title=""/>
                      </v:shape>
                      <o:OLEObject Type="Embed" ProgID="Equation.DSMT4" ShapeID="_x0000_i1067" DrawAspect="Content" ObjectID="_1408762892" r:id="rId91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68" type="#_x0000_t75" style="width:9.2pt;height:9.8pt" o:ole="">
                        <v:imagedata r:id="rId92" o:title=""/>
                      </v:shape>
                      <o:OLEObject Type="Embed" ProgID="Equation.DSMT4" ShapeID="_x0000_i1068" DrawAspect="Content" ObjectID="_1408762893" r:id="rId93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كان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69" type="#_x0000_t75" style="width:9.2pt;height:13.25pt" o:ole="">
                        <v:imagedata r:id="rId94" o:title=""/>
                      </v:shape>
                      <o:OLEObject Type="Embed" ProgID="Equation.DSMT4" ShapeID="_x0000_i1069" DrawAspect="Content" ObjectID="_1408762894" r:id="rId95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70" type="#_x0000_t75" style="width:9.2pt;height:9.8pt" o:ole="">
                        <v:imagedata r:id="rId96" o:title=""/>
                      </v:shape>
                      <o:OLEObject Type="Embed" ProgID="Equation.DSMT4" ShapeID="_x0000_i1070" DrawAspect="Content" ObjectID="_1408762895" r:id="rId97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أوليين فيما بينهما ،فإن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71" type="#_x0000_t75" style="width:9.8pt;height:9.8pt" o:ole="">
                        <v:imagedata r:id="rId98" o:title=""/>
                      </v:shape>
                      <o:OLEObject Type="Embed" ProgID="Equation.DSMT4" ShapeID="_x0000_i1071" DrawAspect="Content" ObjectID="_1408762896" r:id="rId99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مضاعف </w:t>
                  </w:r>
                  <w:proofErr w:type="spellStart"/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للجداء</w:t>
                  </w:r>
                  <w:proofErr w:type="spellEnd"/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FB37F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520" w:dyaOrig="260">
                      <v:shape id="_x0000_i1072" type="#_x0000_t75" style="width:25.9pt;height:13.25pt" o:ole="">
                        <v:imagedata r:id="rId100" o:title=""/>
                      </v:shape>
                      <o:OLEObject Type="Embed" ProgID="Equation.DSMT4" ShapeID="_x0000_i1072" DrawAspect="Content" ObjectID="_1408762897" r:id="rId101"/>
                    </w:object>
                  </w:r>
                  <w:r w:rsidRPr="00FB37F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c>
            </w:tr>
          </w:tbl>
          <w:p w:rsidR="00FB37F3" w:rsidRPr="00FB37F3" w:rsidRDefault="00FB37F3" w:rsidP="002569D9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6"/>
                <w:szCs w:val="6"/>
                <w:rtl/>
                <w:lang w:bidi="ar-DZ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FB37F3" w:rsidRPr="00FB37F3" w:rsidRDefault="00FB37F3" w:rsidP="00C0432B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  <w:p w:rsidR="00FB37F3" w:rsidRPr="00FB37F3" w:rsidRDefault="00FB37F3" w:rsidP="001E3E5A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proofErr w:type="gram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</w:tc>
      </w:tr>
      <w:tr w:rsidR="00FB37F3" w:rsidRPr="00FB37F3" w:rsidTr="00FB37F3">
        <w:trPr>
          <w:trHeight w:val="5087"/>
        </w:trPr>
        <w:tc>
          <w:tcPr>
            <w:tcW w:w="671" w:type="dxa"/>
            <w:shd w:val="clear" w:color="auto" w:fill="FFFFFF" w:themeFill="background1"/>
          </w:tcPr>
          <w:p w:rsidR="00FB37F3" w:rsidRPr="00FB37F3" w:rsidRDefault="00FB37F3" w:rsidP="001859E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FB37F3" w:rsidRPr="00FB37F3" w:rsidRDefault="00FB37F3" w:rsidP="00FB37F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proofErr w:type="gramStart"/>
            <w:r w:rsidRPr="00FB37F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تطبيق</w:t>
            </w:r>
            <w:proofErr w:type="gramEnd"/>
            <w:r w:rsidRPr="00FB37F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1:</w: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200" w:dyaOrig="200">
                <v:shape id="_x0000_i1073" type="#_x0000_t75" style="width:9.8pt;height:9.8pt" o:ole="">
                  <v:imagedata r:id="rId102" o:title=""/>
                </v:shape>
                <o:OLEObject Type="Embed" ProgID="Equation.DSMT4" ShapeID="_x0000_i1073" DrawAspect="Content" ObjectID="_1408762898" r:id="rId103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 </w:t>
            </w:r>
            <w:r w:rsidRPr="00FB37F3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200" w:dyaOrig="260">
                <v:shape id="_x0000_i1074" type="#_x0000_t75" style="width:9.8pt;height:13.25pt" o:ole="">
                  <v:imagedata r:id="rId104" o:title=""/>
                </v:shape>
                <o:OLEObject Type="Embed" ProgID="Equation.DSMT4" ShapeID="_x0000_i1074" DrawAspect="Content" ObjectID="_1408762899" r:id="rId105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عددان صحيحان بحيث: </w:t>
            </w:r>
            <w:r w:rsidRPr="00FB37F3">
              <w:rPr>
                <w:rFonts w:asciiTheme="majorBidi" w:hAnsiTheme="majorBidi" w:cstheme="majorBidi"/>
                <w:position w:val="-18"/>
                <w:sz w:val="28"/>
                <w:szCs w:val="28"/>
                <w:lang w:val="fr-FR" w:bidi="ar-DZ"/>
              </w:rPr>
              <w:object w:dxaOrig="2079" w:dyaOrig="460">
                <v:shape id="_x0000_i1075" type="#_x0000_t75" style="width:103.7pt;height:23.05pt" o:ole="">
                  <v:imagedata r:id="rId106" o:title=""/>
                </v:shape>
                <o:OLEObject Type="Embed" ProgID="Equation.DSMT4" ShapeID="_x0000_i1075" DrawAspect="Content" ObjectID="_1408762900" r:id="rId107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br/>
              <w:t xml:space="preserve">-أوجد جميع الثنائيات </w:t>
            </w:r>
            <w:r w:rsidRPr="00FB37F3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560" w:dyaOrig="440">
                <v:shape id="_x0000_i1076" type="#_x0000_t75" style="width:28.2pt;height:21.9pt" o:ole="">
                  <v:imagedata r:id="rId108" o:title=""/>
                </v:shape>
                <o:OLEObject Type="Embed" ProgID="Equation.DSMT4" ShapeID="_x0000_i1076" DrawAspect="Content" ObjectID="_1408762901" r:id="rId109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التي تحقق المعادلة </w:t>
            </w:r>
            <w:r w:rsidRPr="00FB37F3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320" w:dyaOrig="440">
                <v:shape id="_x0000_i1077" type="#_x0000_t75" style="width:16.15pt;height:21.9pt" o:ole="">
                  <v:imagedata r:id="rId110" o:title=""/>
                </v:shape>
                <o:OLEObject Type="Embed" ProgID="Equation.DSMT4" ShapeID="_x0000_i1077" DrawAspect="Content" ObjectID="_1408762902" r:id="rId111"/>
              </w:object>
            </w:r>
          </w:p>
          <w:p w:rsidR="00FB37F3" w:rsidRPr="00FB37F3" w:rsidRDefault="00FB37F3" w:rsidP="00A35C19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proofErr w:type="gramStart"/>
            <w:r w:rsidRPr="00A35C1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  <w:t>الحل</w:t>
            </w:r>
            <w:proofErr w:type="gramEnd"/>
            <w:r w:rsidRPr="00A35C1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  <w:t>:</w: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لدينا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200" w:dyaOrig="260">
                <v:shape id="_x0000_i1078" type="#_x0000_t75" style="width:9.8pt;height:13.25pt" o:ole="">
                  <v:imagedata r:id="rId112" o:title=""/>
                </v:shape>
                <o:OLEObject Type="Embed" ProgID="Equation.DSMT4" ShapeID="_x0000_i1078" DrawAspect="Content" ObjectID="_1408762903" r:id="rId113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يقسم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320" w:dyaOrig="260">
                <v:shape id="_x0000_i1079" type="#_x0000_t75" style="width:16.15pt;height:13.25pt" o:ole="">
                  <v:imagedata r:id="rId114" o:title=""/>
                </v:shape>
                <o:OLEObject Type="Embed" ProgID="Equation.DSMT4" ShapeID="_x0000_i1079" DrawAspect="Content" ObjectID="_1408762904" r:id="rId115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إذن: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200" w:dyaOrig="260">
                <v:shape id="_x0000_i1080" type="#_x0000_t75" style="width:9.8pt;height:13.25pt" o:ole="">
                  <v:imagedata r:id="rId116" o:title=""/>
                </v:shape>
                <o:OLEObject Type="Embed" ProgID="Equation.DSMT4" ShapeID="_x0000_i1080" DrawAspect="Content" ObjectID="_1408762905" r:id="rId117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يقسم </w:t>
            </w:r>
            <w:r w:rsidRPr="00FB37F3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900" w:dyaOrig="440">
                <v:shape id="_x0000_i1081" type="#_x0000_t75" style="width:44.95pt;height:21.9pt" o:ole="">
                  <v:imagedata r:id="rId118" o:title=""/>
                </v:shape>
                <o:OLEObject Type="Embed" ProgID="Equation.DSMT4" ShapeID="_x0000_i1081" DrawAspect="Content" ObjectID="_1408762906" r:id="rId119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، بما أن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200" w:dyaOrig="260">
                <v:shape id="_x0000_i1082" type="#_x0000_t75" style="width:9.8pt;height:13.25pt" o:ole="">
                  <v:imagedata r:id="rId120" o:title=""/>
                </v:shape>
                <o:OLEObject Type="Embed" ProgID="Equation.DSMT4" ShapeID="_x0000_i1082" DrawAspect="Content" ObjectID="_1408762907" r:id="rId121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أولي مع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200" w:dyaOrig="260">
                <v:shape id="_x0000_i1083" type="#_x0000_t75" style="width:9.8pt;height:13.25pt" o:ole="">
                  <v:imagedata r:id="rId122" o:title=""/>
                </v:shape>
                <o:OLEObject Type="Embed" ProgID="Equation.DSMT4" ShapeID="_x0000_i1083" DrawAspect="Content" ObjectID="_1408762908" r:id="rId123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عليه حسب مبرهنة غوص نجد: </w:t>
            </w:r>
            <w:r w:rsidRPr="00FB37F3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200" w:dyaOrig="260">
                <v:shape id="_x0000_i1084" type="#_x0000_t75" style="width:9.8pt;height:13.25pt" o:ole="">
                  <v:imagedata r:id="rId124" o:title=""/>
                </v:shape>
                <o:OLEObject Type="Embed" ProgID="Equation.DSMT4" ShapeID="_x0000_i1084" DrawAspect="Content" ObjectID="_1408762909" r:id="rId125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يقسم </w:t>
            </w:r>
            <w:r w:rsidRPr="00FB37F3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580" w:dyaOrig="320">
                <v:shape id="_x0000_i1085" type="#_x0000_t75" style="width:28.8pt;height:16.15pt" o:ole="">
                  <v:imagedata r:id="rId126" o:title=""/>
                </v:shape>
                <o:OLEObject Type="Embed" ProgID="Equation.DSMT4" ShapeID="_x0000_i1085" DrawAspect="Content" ObjectID="_1408762910" r:id="rId127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أي: </w:t>
            </w:r>
            <w:r w:rsidRPr="00FB37F3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1140" w:dyaOrig="320">
                <v:shape id="_x0000_i1086" type="#_x0000_t75" style="width:57pt;height:16.15pt" o:ole="">
                  <v:imagedata r:id="rId128" o:title=""/>
                </v:shape>
                <o:OLEObject Type="Embed" ProgID="Equation.DSMT4" ShapeID="_x0000_i1086" DrawAspect="Content" ObjectID="_1408762911" r:id="rId129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أي: </w:t>
            </w:r>
            <w:r w:rsidRPr="00FB37F3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1920" w:dyaOrig="320">
                <v:shape id="_x0000_i1087" type="#_x0000_t75" style="width:96.2pt;height:16.15pt" o:ole="">
                  <v:imagedata r:id="rId130" o:title=""/>
                </v:shape>
                <o:OLEObject Type="Embed" ProgID="Equation.DSMT4" ShapeID="_x0000_i1087" DrawAspect="Content" ObjectID="_1408762912" r:id="rId131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بتعويض قيمة </w:t>
            </w:r>
            <w:r w:rsidRPr="00FB37F3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200" w:dyaOrig="260">
                <v:shape id="_x0000_i1088" type="#_x0000_t75" style="width:9.8pt;height:13.25pt" o:ole="">
                  <v:imagedata r:id="rId132" o:title=""/>
                </v:shape>
                <o:OLEObject Type="Embed" ProgID="Equation.DSMT4" ShapeID="_x0000_i1088" DrawAspect="Content" ObjectID="_1408762913" r:id="rId133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في المعادلة </w:t>
            </w:r>
            <w:r w:rsidRPr="00FB37F3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320" w:dyaOrig="440">
                <v:shape id="_x0000_i1089" type="#_x0000_t75" style="width:16.15pt;height:21.9pt" o:ole="">
                  <v:imagedata r:id="rId134" o:title=""/>
                </v:shape>
                <o:OLEObject Type="Embed" ProgID="Equation.DSMT4" ShapeID="_x0000_i1089" DrawAspect="Content" ObjectID="_1408762914" r:id="rId135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نجد: </w:t>
            </w:r>
            <w:r w:rsidR="000907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 xml:space="preserve"> </w:t>
            </w:r>
            <w:r w:rsidRPr="00FB37F3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1560" w:dyaOrig="320">
                <v:shape id="_x0000_i1090" type="#_x0000_t75" style="width:77.75pt;height:16.15pt" o:ole="">
                  <v:imagedata r:id="rId136" o:title=""/>
                </v:shape>
                <o:OLEObject Type="Embed" ProgID="Equation.DSMT4" ShapeID="_x0000_i1090" DrawAspect="Content" ObjectID="_1408762915" r:id="rId137"/>
              </w:object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 xml:space="preserve"> </w: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ومنه مجموعة الحلول هي: </w:t>
            </w:r>
            <w:r w:rsidRPr="00FB37F3">
              <w:rPr>
                <w:rFonts w:asciiTheme="majorBidi" w:hAnsiTheme="majorBidi" w:cstheme="majorBidi"/>
                <w:position w:val="-18"/>
                <w:sz w:val="28"/>
                <w:szCs w:val="28"/>
                <w:lang w:val="fr-FR" w:bidi="ar-DZ"/>
              </w:rPr>
              <w:object w:dxaOrig="2659" w:dyaOrig="480">
                <v:shape id="_x0000_i1091" type="#_x0000_t75" style="width:133.05pt;height:24.2pt" o:ole="">
                  <v:imagedata r:id="rId138" o:title=""/>
                </v:shape>
                <o:OLEObject Type="Embed" ProgID="Equation.DSMT4" ShapeID="_x0000_i1091" DrawAspect="Content" ObjectID="_1408762916" r:id="rId139"/>
              </w:object>
            </w:r>
          </w:p>
          <w:p w:rsidR="00A35C19" w:rsidRDefault="00A35C19" w:rsidP="00A35C19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-</w:t>
            </w:r>
            <w:r w:rsidR="00FB37F3"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تعيين الحلول الطبيعية التي تحقق: </w:t>
            </w:r>
            <w:r w:rsidR="00FB37F3" w:rsidRPr="00FB37F3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740" w:dyaOrig="279">
                <v:shape id="_x0000_i1092" type="#_x0000_t75" style="width:36.85pt;height:13.8pt" o:ole="">
                  <v:imagedata r:id="rId140" o:title=""/>
                </v:shape>
                <o:OLEObject Type="Embed" ProgID="Equation.DSMT4" ShapeID="_x0000_i1092" DrawAspect="Content" ObjectID="_1408762917" r:id="rId141"/>
              </w:object>
            </w:r>
            <w:r w:rsidR="00FB37F3"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 </w:t>
            </w:r>
            <w:r w:rsidR="00FB37F3" w:rsidRPr="00FB37F3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740" w:dyaOrig="320">
                <v:shape id="_x0000_i1093" type="#_x0000_t75" style="width:36.85pt;height:16.15pt" o:ole="">
                  <v:imagedata r:id="rId142" o:title=""/>
                </v:shape>
                <o:OLEObject Type="Embed" ProgID="Equation.DSMT4" ShapeID="_x0000_i1093" DrawAspect="Content" ObjectID="_1408762918" r:id="rId143"/>
              </w:object>
            </w:r>
            <w:r w:rsidR="00FB37F3"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:</w:t>
            </w:r>
          </w:p>
          <w:p w:rsidR="006F399E" w:rsidRPr="00FB37F3" w:rsidRDefault="00FB37F3" w:rsidP="006F399E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أي:</w:t>
            </w:r>
            <w:r w:rsidRPr="00FB37F3">
              <w:rPr>
                <w:rFonts w:asciiTheme="majorBidi" w:hAnsiTheme="majorBidi" w:cstheme="majorBidi"/>
                <w:position w:val="-36"/>
                <w:sz w:val="28"/>
                <w:szCs w:val="28"/>
                <w:lang w:val="fr-FR" w:bidi="ar-DZ"/>
              </w:rPr>
              <w:object w:dxaOrig="1340" w:dyaOrig="840">
                <v:shape id="_x0000_i1094" type="#_x0000_t75" style="width:66.8pt;height:42.05pt" o:ole="">
                  <v:imagedata r:id="rId144" o:title=""/>
                </v:shape>
                <o:OLEObject Type="Embed" ProgID="Equation.DSMT4" ShapeID="_x0000_i1094" DrawAspect="Content" ObjectID="_1408762919" r:id="rId145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أي:</w:t>
            </w:r>
            <w:r w:rsidRPr="00FB37F3">
              <w:rPr>
                <w:rFonts w:asciiTheme="majorBidi" w:hAnsiTheme="majorBidi" w:cstheme="majorBidi"/>
                <w:position w:val="-46"/>
                <w:sz w:val="28"/>
                <w:szCs w:val="28"/>
                <w:lang w:val="fr-FR" w:bidi="ar-DZ"/>
              </w:rPr>
              <w:object w:dxaOrig="880" w:dyaOrig="1040">
                <v:shape id="_x0000_i1095" type="#_x0000_t75" style="width:43.8pt;height:51.85pt" o:ole="">
                  <v:imagedata r:id="rId146" o:title=""/>
                </v:shape>
                <o:OLEObject Type="Embed" ProgID="Equation.DSMT4" ShapeID="_x0000_i1095" DrawAspect="Content" ObjectID="_1408762920" r:id="rId147"/>
              </w:objec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منه: </w:t>
            </w:r>
            <w:r w:rsidRPr="00FB37F3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1180" w:dyaOrig="440">
                <v:shape id="_x0000_i1096" type="#_x0000_t75" style="width:58.75pt;height:21.9pt" o:ole="">
                  <v:imagedata r:id="rId148" o:title=""/>
                </v:shape>
                <o:OLEObject Type="Embed" ProgID="Equation.DSMT4" ShapeID="_x0000_i1096" DrawAspect="Content" ObjectID="_1408762921" r:id="rId149"/>
              </w:object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 xml:space="preserve"> </w:t>
            </w:r>
            <w:r w:rsidRPr="00FB37F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ومنه: </w:t>
            </w:r>
            <w:r w:rsidRPr="00FB37F3">
              <w:rPr>
                <w:rFonts w:asciiTheme="majorBidi" w:hAnsiTheme="majorBidi" w:cstheme="majorBidi"/>
                <w:position w:val="-18"/>
                <w:sz w:val="28"/>
                <w:szCs w:val="28"/>
                <w:lang w:val="fr-FR" w:bidi="ar-DZ"/>
              </w:rPr>
              <w:object w:dxaOrig="1920" w:dyaOrig="480">
                <v:shape id="_x0000_i1097" type="#_x0000_t75" style="width:96.2pt;height:24.2pt" o:ole="">
                  <v:imagedata r:id="rId150" o:title=""/>
                </v:shape>
                <o:OLEObject Type="Embed" ProgID="Equation.DSMT4" ShapeID="_x0000_i1097" DrawAspect="Content" ObjectID="_1408762922" r:id="rId151"/>
              </w:object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br/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br/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br/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br/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br/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br/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br/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br/>
            </w:r>
            <w:r w:rsidR="00A35C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br/>
            </w:r>
            <w:r w:rsidR="00090719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br/>
            </w:r>
          </w:p>
        </w:tc>
        <w:tc>
          <w:tcPr>
            <w:tcW w:w="1985" w:type="dxa"/>
            <w:shd w:val="clear" w:color="auto" w:fill="FFFFFF" w:themeFill="background1"/>
          </w:tcPr>
          <w:p w:rsidR="00FB37F3" w:rsidRPr="00FB37F3" w:rsidRDefault="00FB37F3" w:rsidP="001E3E5A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FB37F3" w:rsidRPr="00FB37F3" w:rsidRDefault="00FB37F3" w:rsidP="00E66FCA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proofErr w:type="gramStart"/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>مرحلة</w:t>
            </w:r>
            <w:proofErr w:type="gramEnd"/>
            <w:r w:rsidRPr="00FB37F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قويم و الاستثمار</w:t>
            </w:r>
          </w:p>
        </w:tc>
      </w:tr>
    </w:tbl>
    <w:p w:rsidR="005362EC" w:rsidRPr="00FB37F3" w:rsidRDefault="003F346B" w:rsidP="00A62871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FB37F3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لاحظات حول سير الحصة:</w:t>
      </w:r>
      <w:r w:rsidRPr="00FB37F3">
        <w:rPr>
          <w:rFonts w:asciiTheme="majorBidi" w:hAnsiTheme="majorBidi" w:cstheme="majorBidi"/>
          <w:sz w:val="28"/>
          <w:szCs w:val="28"/>
          <w:rtl/>
        </w:rPr>
        <w:t>......................</w:t>
      </w:r>
      <w:r w:rsidR="00A62871">
        <w:rPr>
          <w:rFonts w:asciiTheme="majorBidi" w:hAnsiTheme="majorBidi" w:cstheme="majorBidi"/>
          <w:sz w:val="28"/>
          <w:szCs w:val="28"/>
          <w:rtl/>
        </w:rPr>
        <w:t>.........</w:t>
      </w:r>
      <w:r w:rsidRPr="00FB37F3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.............</w:t>
      </w:r>
    </w:p>
    <w:sectPr w:rsidR="005362EC" w:rsidRPr="00FB37F3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E12D1"/>
    <w:multiLevelType w:val="hybridMultilevel"/>
    <w:tmpl w:val="DA601CF4"/>
    <w:lvl w:ilvl="0" w:tplc="2FD8E41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54D09F0"/>
    <w:multiLevelType w:val="hybridMultilevel"/>
    <w:tmpl w:val="B7BE95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5300427"/>
    <w:multiLevelType w:val="hybridMultilevel"/>
    <w:tmpl w:val="E85A4210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6037CAE"/>
    <w:multiLevelType w:val="hybridMultilevel"/>
    <w:tmpl w:val="A80A035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9F72169"/>
    <w:multiLevelType w:val="hybridMultilevel"/>
    <w:tmpl w:val="E138C39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10D4E6E"/>
    <w:multiLevelType w:val="hybridMultilevel"/>
    <w:tmpl w:val="3AEA83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4250C51"/>
    <w:multiLevelType w:val="hybridMultilevel"/>
    <w:tmpl w:val="04BE2FA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7FD0963"/>
    <w:multiLevelType w:val="hybridMultilevel"/>
    <w:tmpl w:val="83C819DE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B708BE"/>
    <w:multiLevelType w:val="hybridMultilevel"/>
    <w:tmpl w:val="33C21BC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3AA6E49"/>
    <w:multiLevelType w:val="hybridMultilevel"/>
    <w:tmpl w:val="48EE4A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463F9F"/>
    <w:multiLevelType w:val="hybridMultilevel"/>
    <w:tmpl w:val="2532780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60A4370C"/>
    <w:multiLevelType w:val="hybridMultilevel"/>
    <w:tmpl w:val="12C21E3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636506"/>
    <w:multiLevelType w:val="hybridMultilevel"/>
    <w:tmpl w:val="C75A8036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A5D4B54"/>
    <w:multiLevelType w:val="hybridMultilevel"/>
    <w:tmpl w:val="43962DE0"/>
    <w:lvl w:ilvl="0" w:tplc="FA460F7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14B2856"/>
    <w:multiLevelType w:val="hybridMultilevel"/>
    <w:tmpl w:val="3C68CAFC"/>
    <w:lvl w:ilvl="0" w:tplc="827E8E1C">
      <w:start w:val="1"/>
      <w:numFmt w:val="arabicAlpha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6">
    <w:nsid w:val="734D12BD"/>
    <w:multiLevelType w:val="hybridMultilevel"/>
    <w:tmpl w:val="090EB68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A6F37DE"/>
    <w:multiLevelType w:val="hybridMultilevel"/>
    <w:tmpl w:val="838AC206"/>
    <w:lvl w:ilvl="0" w:tplc="3376B7B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8"/>
  </w:num>
  <w:num w:numId="3">
    <w:abstractNumId w:val="4"/>
  </w:num>
  <w:num w:numId="4">
    <w:abstractNumId w:val="27"/>
  </w:num>
  <w:num w:numId="5">
    <w:abstractNumId w:val="1"/>
  </w:num>
  <w:num w:numId="6">
    <w:abstractNumId w:val="13"/>
  </w:num>
  <w:num w:numId="7">
    <w:abstractNumId w:val="30"/>
  </w:num>
  <w:num w:numId="8">
    <w:abstractNumId w:val="29"/>
  </w:num>
  <w:num w:numId="9">
    <w:abstractNumId w:val="22"/>
  </w:num>
  <w:num w:numId="10">
    <w:abstractNumId w:val="16"/>
  </w:num>
  <w:num w:numId="11">
    <w:abstractNumId w:val="8"/>
  </w:num>
  <w:num w:numId="12">
    <w:abstractNumId w:val="15"/>
  </w:num>
  <w:num w:numId="13">
    <w:abstractNumId w:val="37"/>
  </w:num>
  <w:num w:numId="14">
    <w:abstractNumId w:val="20"/>
  </w:num>
  <w:num w:numId="15">
    <w:abstractNumId w:val="10"/>
  </w:num>
  <w:num w:numId="16">
    <w:abstractNumId w:val="17"/>
  </w:num>
  <w:num w:numId="17">
    <w:abstractNumId w:val="14"/>
  </w:num>
  <w:num w:numId="18">
    <w:abstractNumId w:val="34"/>
  </w:num>
  <w:num w:numId="19">
    <w:abstractNumId w:val="6"/>
  </w:num>
  <w:num w:numId="20">
    <w:abstractNumId w:val="19"/>
  </w:num>
  <w:num w:numId="21">
    <w:abstractNumId w:val="39"/>
  </w:num>
  <w:num w:numId="22">
    <w:abstractNumId w:val="3"/>
  </w:num>
  <w:num w:numId="23">
    <w:abstractNumId w:val="9"/>
  </w:num>
  <w:num w:numId="24">
    <w:abstractNumId w:val="24"/>
  </w:num>
  <w:num w:numId="25">
    <w:abstractNumId w:val="33"/>
  </w:num>
  <w:num w:numId="26">
    <w:abstractNumId w:val="31"/>
  </w:num>
  <w:num w:numId="27">
    <w:abstractNumId w:val="26"/>
  </w:num>
  <w:num w:numId="28">
    <w:abstractNumId w:val="21"/>
  </w:num>
  <w:num w:numId="29">
    <w:abstractNumId w:val="23"/>
  </w:num>
  <w:num w:numId="30">
    <w:abstractNumId w:val="35"/>
  </w:num>
  <w:num w:numId="31">
    <w:abstractNumId w:val="36"/>
  </w:num>
  <w:num w:numId="32">
    <w:abstractNumId w:val="18"/>
  </w:num>
  <w:num w:numId="33">
    <w:abstractNumId w:val="25"/>
  </w:num>
  <w:num w:numId="34">
    <w:abstractNumId w:val="0"/>
  </w:num>
  <w:num w:numId="35">
    <w:abstractNumId w:val="32"/>
  </w:num>
  <w:num w:numId="36">
    <w:abstractNumId w:val="11"/>
  </w:num>
  <w:num w:numId="37">
    <w:abstractNumId w:val="2"/>
  </w:num>
  <w:num w:numId="38">
    <w:abstractNumId w:val="12"/>
  </w:num>
  <w:num w:numId="39">
    <w:abstractNumId w:val="5"/>
  </w:num>
  <w:num w:numId="40">
    <w:abstractNumId w:val="38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formatting="1" w:enforcement="1" w:cryptProviderType="rsaFull" w:cryptAlgorithmClass="hash" w:cryptAlgorithmType="typeAny" w:cryptAlgorithmSid="4" w:cryptSpinCount="50000" w:hash="Qpx5rdYcavTMK6yWaBoE9SRUugI=" w:salt="lcZNv1nT1dpCtQKX1btShQ=="/>
  <w:defaultTabStop w:val="708"/>
  <w:hyphenationZone w:val="425"/>
  <w:characterSpacingControl w:val="doNotCompress"/>
  <w:compat/>
  <w:rsids>
    <w:rsidRoot w:val="00C2026C"/>
    <w:rsid w:val="00000015"/>
    <w:rsid w:val="00001B0F"/>
    <w:rsid w:val="0000348F"/>
    <w:rsid w:val="00007B25"/>
    <w:rsid w:val="000112F3"/>
    <w:rsid w:val="000147DE"/>
    <w:rsid w:val="00030237"/>
    <w:rsid w:val="00033229"/>
    <w:rsid w:val="00033F18"/>
    <w:rsid w:val="00034E10"/>
    <w:rsid w:val="00035163"/>
    <w:rsid w:val="00053594"/>
    <w:rsid w:val="00057451"/>
    <w:rsid w:val="00060EDF"/>
    <w:rsid w:val="00067655"/>
    <w:rsid w:val="00074A29"/>
    <w:rsid w:val="00076957"/>
    <w:rsid w:val="000861D6"/>
    <w:rsid w:val="000871CD"/>
    <w:rsid w:val="00090719"/>
    <w:rsid w:val="00091F20"/>
    <w:rsid w:val="00092071"/>
    <w:rsid w:val="000A0FAC"/>
    <w:rsid w:val="000A3D7C"/>
    <w:rsid w:val="000C171E"/>
    <w:rsid w:val="000C1DB1"/>
    <w:rsid w:val="000C43AE"/>
    <w:rsid w:val="000C5F40"/>
    <w:rsid w:val="000C6081"/>
    <w:rsid w:val="000C675D"/>
    <w:rsid w:val="000C6B1A"/>
    <w:rsid w:val="000D6396"/>
    <w:rsid w:val="000E3149"/>
    <w:rsid w:val="000E32C3"/>
    <w:rsid w:val="000E345C"/>
    <w:rsid w:val="000E3C8B"/>
    <w:rsid w:val="000E6CE7"/>
    <w:rsid w:val="000F04C4"/>
    <w:rsid w:val="000F275D"/>
    <w:rsid w:val="000F7558"/>
    <w:rsid w:val="001006C8"/>
    <w:rsid w:val="001051C9"/>
    <w:rsid w:val="001054A7"/>
    <w:rsid w:val="00111A84"/>
    <w:rsid w:val="00112665"/>
    <w:rsid w:val="001136DF"/>
    <w:rsid w:val="00124F04"/>
    <w:rsid w:val="00127559"/>
    <w:rsid w:val="001275C8"/>
    <w:rsid w:val="00131697"/>
    <w:rsid w:val="00134705"/>
    <w:rsid w:val="00134A16"/>
    <w:rsid w:val="001364FA"/>
    <w:rsid w:val="00143F1C"/>
    <w:rsid w:val="00145994"/>
    <w:rsid w:val="00152DB4"/>
    <w:rsid w:val="00155382"/>
    <w:rsid w:val="00161A1C"/>
    <w:rsid w:val="00162E30"/>
    <w:rsid w:val="0016365B"/>
    <w:rsid w:val="0016550A"/>
    <w:rsid w:val="001712FA"/>
    <w:rsid w:val="00172A35"/>
    <w:rsid w:val="00172ED5"/>
    <w:rsid w:val="0017472F"/>
    <w:rsid w:val="00176A63"/>
    <w:rsid w:val="001837F2"/>
    <w:rsid w:val="001859EA"/>
    <w:rsid w:val="0019259D"/>
    <w:rsid w:val="0019361C"/>
    <w:rsid w:val="001A3647"/>
    <w:rsid w:val="001A42F2"/>
    <w:rsid w:val="001B5B6D"/>
    <w:rsid w:val="001C13BD"/>
    <w:rsid w:val="001C241A"/>
    <w:rsid w:val="001C7589"/>
    <w:rsid w:val="001D0A90"/>
    <w:rsid w:val="001D1CCB"/>
    <w:rsid w:val="001D319E"/>
    <w:rsid w:val="001D350F"/>
    <w:rsid w:val="001D3BCE"/>
    <w:rsid w:val="001E0481"/>
    <w:rsid w:val="001E31B5"/>
    <w:rsid w:val="001E3E5A"/>
    <w:rsid w:val="001E6ABB"/>
    <w:rsid w:val="00200B18"/>
    <w:rsid w:val="0021167A"/>
    <w:rsid w:val="0021425F"/>
    <w:rsid w:val="002146D4"/>
    <w:rsid w:val="00215DE9"/>
    <w:rsid w:val="00215DF8"/>
    <w:rsid w:val="0022515B"/>
    <w:rsid w:val="00225A2B"/>
    <w:rsid w:val="002270CC"/>
    <w:rsid w:val="0023257A"/>
    <w:rsid w:val="00236810"/>
    <w:rsid w:val="002427DA"/>
    <w:rsid w:val="002452AF"/>
    <w:rsid w:val="0025613C"/>
    <w:rsid w:val="002569D9"/>
    <w:rsid w:val="002569FB"/>
    <w:rsid w:val="00263D71"/>
    <w:rsid w:val="00267FFB"/>
    <w:rsid w:val="0027033D"/>
    <w:rsid w:val="00271355"/>
    <w:rsid w:val="0027215F"/>
    <w:rsid w:val="00274642"/>
    <w:rsid w:val="00275194"/>
    <w:rsid w:val="0027546D"/>
    <w:rsid w:val="002772FD"/>
    <w:rsid w:val="00286923"/>
    <w:rsid w:val="002A0171"/>
    <w:rsid w:val="002A123F"/>
    <w:rsid w:val="002A3E86"/>
    <w:rsid w:val="002B0283"/>
    <w:rsid w:val="002B08BD"/>
    <w:rsid w:val="002B14A4"/>
    <w:rsid w:val="002B25F4"/>
    <w:rsid w:val="002B4046"/>
    <w:rsid w:val="002B7F89"/>
    <w:rsid w:val="002C0B7B"/>
    <w:rsid w:val="002C2A6A"/>
    <w:rsid w:val="002C3478"/>
    <w:rsid w:val="002C7BE4"/>
    <w:rsid w:val="002D071F"/>
    <w:rsid w:val="002E1543"/>
    <w:rsid w:val="002E3D80"/>
    <w:rsid w:val="002E4961"/>
    <w:rsid w:val="002E795E"/>
    <w:rsid w:val="00303AE7"/>
    <w:rsid w:val="0031281C"/>
    <w:rsid w:val="003135FA"/>
    <w:rsid w:val="00314E26"/>
    <w:rsid w:val="0032035F"/>
    <w:rsid w:val="00321E5B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253"/>
    <w:rsid w:val="00372DD9"/>
    <w:rsid w:val="00373C84"/>
    <w:rsid w:val="00374F11"/>
    <w:rsid w:val="003757E0"/>
    <w:rsid w:val="00382FFE"/>
    <w:rsid w:val="00383F40"/>
    <w:rsid w:val="00385FAE"/>
    <w:rsid w:val="0038721C"/>
    <w:rsid w:val="00395CFF"/>
    <w:rsid w:val="00396B19"/>
    <w:rsid w:val="003A2D6B"/>
    <w:rsid w:val="003A4A36"/>
    <w:rsid w:val="003A69FF"/>
    <w:rsid w:val="003A6E47"/>
    <w:rsid w:val="003B2E31"/>
    <w:rsid w:val="003B46FE"/>
    <w:rsid w:val="003B7385"/>
    <w:rsid w:val="003D01B9"/>
    <w:rsid w:val="003D36EB"/>
    <w:rsid w:val="003D3A6D"/>
    <w:rsid w:val="003D654C"/>
    <w:rsid w:val="003D6A0E"/>
    <w:rsid w:val="003D700D"/>
    <w:rsid w:val="003D768B"/>
    <w:rsid w:val="003E07B1"/>
    <w:rsid w:val="003E1EC3"/>
    <w:rsid w:val="003E3795"/>
    <w:rsid w:val="003E3B76"/>
    <w:rsid w:val="003E47FB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61648"/>
    <w:rsid w:val="0046205C"/>
    <w:rsid w:val="004637AA"/>
    <w:rsid w:val="0046749A"/>
    <w:rsid w:val="00472191"/>
    <w:rsid w:val="004738BA"/>
    <w:rsid w:val="00474B1E"/>
    <w:rsid w:val="004775CF"/>
    <w:rsid w:val="004875D5"/>
    <w:rsid w:val="00491343"/>
    <w:rsid w:val="004948A3"/>
    <w:rsid w:val="00494FE8"/>
    <w:rsid w:val="004966FB"/>
    <w:rsid w:val="004A077A"/>
    <w:rsid w:val="004A254A"/>
    <w:rsid w:val="004A291F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E7947"/>
    <w:rsid w:val="004F56C1"/>
    <w:rsid w:val="004F7162"/>
    <w:rsid w:val="00501181"/>
    <w:rsid w:val="005075F2"/>
    <w:rsid w:val="00514ACB"/>
    <w:rsid w:val="00514F5B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7B1F"/>
    <w:rsid w:val="005700F4"/>
    <w:rsid w:val="00572C2D"/>
    <w:rsid w:val="005740DA"/>
    <w:rsid w:val="00575905"/>
    <w:rsid w:val="00576FD8"/>
    <w:rsid w:val="00584204"/>
    <w:rsid w:val="005972AF"/>
    <w:rsid w:val="005A05A4"/>
    <w:rsid w:val="005A0EA5"/>
    <w:rsid w:val="005B1101"/>
    <w:rsid w:val="005B1F59"/>
    <w:rsid w:val="005B3205"/>
    <w:rsid w:val="005C20A5"/>
    <w:rsid w:val="005C60CC"/>
    <w:rsid w:val="005C7F4E"/>
    <w:rsid w:val="005D21BA"/>
    <w:rsid w:val="005D4CF2"/>
    <w:rsid w:val="005D57B9"/>
    <w:rsid w:val="005D5A7B"/>
    <w:rsid w:val="005E0BDD"/>
    <w:rsid w:val="005E2FA0"/>
    <w:rsid w:val="005E5F1F"/>
    <w:rsid w:val="005F0CE6"/>
    <w:rsid w:val="005F14AE"/>
    <w:rsid w:val="005F4487"/>
    <w:rsid w:val="005F5144"/>
    <w:rsid w:val="005F7C55"/>
    <w:rsid w:val="00600C29"/>
    <w:rsid w:val="0060269E"/>
    <w:rsid w:val="00603EF7"/>
    <w:rsid w:val="006107D7"/>
    <w:rsid w:val="00612863"/>
    <w:rsid w:val="00612C29"/>
    <w:rsid w:val="006132D4"/>
    <w:rsid w:val="0061702A"/>
    <w:rsid w:val="00621520"/>
    <w:rsid w:val="006224C5"/>
    <w:rsid w:val="006319F3"/>
    <w:rsid w:val="00636463"/>
    <w:rsid w:val="00636F97"/>
    <w:rsid w:val="00641A57"/>
    <w:rsid w:val="00642D99"/>
    <w:rsid w:val="00643410"/>
    <w:rsid w:val="00645AF8"/>
    <w:rsid w:val="00647583"/>
    <w:rsid w:val="006513F2"/>
    <w:rsid w:val="00652413"/>
    <w:rsid w:val="00653D88"/>
    <w:rsid w:val="00656665"/>
    <w:rsid w:val="0066256B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0AA4"/>
    <w:rsid w:val="006A641B"/>
    <w:rsid w:val="006A6BD8"/>
    <w:rsid w:val="006A78FA"/>
    <w:rsid w:val="006B172B"/>
    <w:rsid w:val="006B2F28"/>
    <w:rsid w:val="006B435B"/>
    <w:rsid w:val="006C0264"/>
    <w:rsid w:val="006C184F"/>
    <w:rsid w:val="006C22DC"/>
    <w:rsid w:val="006C562D"/>
    <w:rsid w:val="006D2D18"/>
    <w:rsid w:val="006D407E"/>
    <w:rsid w:val="006F1A05"/>
    <w:rsid w:val="006F1A5D"/>
    <w:rsid w:val="006F399E"/>
    <w:rsid w:val="00700019"/>
    <w:rsid w:val="00713116"/>
    <w:rsid w:val="00714133"/>
    <w:rsid w:val="00715AEB"/>
    <w:rsid w:val="0072149A"/>
    <w:rsid w:val="007214EB"/>
    <w:rsid w:val="00721EDE"/>
    <w:rsid w:val="00724B3B"/>
    <w:rsid w:val="00725709"/>
    <w:rsid w:val="00734E98"/>
    <w:rsid w:val="00736150"/>
    <w:rsid w:val="00744789"/>
    <w:rsid w:val="00745E3B"/>
    <w:rsid w:val="007507D9"/>
    <w:rsid w:val="00752C75"/>
    <w:rsid w:val="0075775A"/>
    <w:rsid w:val="00762E43"/>
    <w:rsid w:val="00772098"/>
    <w:rsid w:val="00774D45"/>
    <w:rsid w:val="00777324"/>
    <w:rsid w:val="00780F55"/>
    <w:rsid w:val="00781DC9"/>
    <w:rsid w:val="00782103"/>
    <w:rsid w:val="00791A29"/>
    <w:rsid w:val="00791F55"/>
    <w:rsid w:val="0079342B"/>
    <w:rsid w:val="007A256F"/>
    <w:rsid w:val="007A29EE"/>
    <w:rsid w:val="007A41EF"/>
    <w:rsid w:val="007A57C7"/>
    <w:rsid w:val="007B1042"/>
    <w:rsid w:val="007B4616"/>
    <w:rsid w:val="007B4DD5"/>
    <w:rsid w:val="007B5F88"/>
    <w:rsid w:val="007C6519"/>
    <w:rsid w:val="007C7995"/>
    <w:rsid w:val="007E09A4"/>
    <w:rsid w:val="007E4D74"/>
    <w:rsid w:val="007F1004"/>
    <w:rsid w:val="008032A8"/>
    <w:rsid w:val="00813305"/>
    <w:rsid w:val="00815942"/>
    <w:rsid w:val="00817BB9"/>
    <w:rsid w:val="00817E88"/>
    <w:rsid w:val="00824324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208"/>
    <w:rsid w:val="00885A57"/>
    <w:rsid w:val="008909D4"/>
    <w:rsid w:val="00897678"/>
    <w:rsid w:val="008A59D4"/>
    <w:rsid w:val="008B0A3C"/>
    <w:rsid w:val="008B7D88"/>
    <w:rsid w:val="008C5EB0"/>
    <w:rsid w:val="008D3A9C"/>
    <w:rsid w:val="008D4FF2"/>
    <w:rsid w:val="008D5781"/>
    <w:rsid w:val="008D6382"/>
    <w:rsid w:val="008E18BA"/>
    <w:rsid w:val="008E218F"/>
    <w:rsid w:val="008E4A48"/>
    <w:rsid w:val="008F3B48"/>
    <w:rsid w:val="008F61D0"/>
    <w:rsid w:val="008F716D"/>
    <w:rsid w:val="008F75AB"/>
    <w:rsid w:val="00901D64"/>
    <w:rsid w:val="00903ACE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46818"/>
    <w:rsid w:val="009545EC"/>
    <w:rsid w:val="00965B54"/>
    <w:rsid w:val="009661B1"/>
    <w:rsid w:val="00975FAF"/>
    <w:rsid w:val="0097771A"/>
    <w:rsid w:val="00981C56"/>
    <w:rsid w:val="00994E56"/>
    <w:rsid w:val="009961A3"/>
    <w:rsid w:val="00997C76"/>
    <w:rsid w:val="009A06CE"/>
    <w:rsid w:val="009A1EC3"/>
    <w:rsid w:val="009A2519"/>
    <w:rsid w:val="009A2C71"/>
    <w:rsid w:val="009A3D19"/>
    <w:rsid w:val="009A6D48"/>
    <w:rsid w:val="009B2CD9"/>
    <w:rsid w:val="009B4932"/>
    <w:rsid w:val="009B636C"/>
    <w:rsid w:val="009C127C"/>
    <w:rsid w:val="009D7796"/>
    <w:rsid w:val="009E1CFE"/>
    <w:rsid w:val="009E542A"/>
    <w:rsid w:val="009F0373"/>
    <w:rsid w:val="00A051B2"/>
    <w:rsid w:val="00A052A2"/>
    <w:rsid w:val="00A130C6"/>
    <w:rsid w:val="00A135F8"/>
    <w:rsid w:val="00A158B3"/>
    <w:rsid w:val="00A17058"/>
    <w:rsid w:val="00A22AD2"/>
    <w:rsid w:val="00A26729"/>
    <w:rsid w:val="00A26C30"/>
    <w:rsid w:val="00A3044D"/>
    <w:rsid w:val="00A306AF"/>
    <w:rsid w:val="00A325EE"/>
    <w:rsid w:val="00A32B1D"/>
    <w:rsid w:val="00A33D54"/>
    <w:rsid w:val="00A34C24"/>
    <w:rsid w:val="00A35C19"/>
    <w:rsid w:val="00A4083F"/>
    <w:rsid w:val="00A43BCD"/>
    <w:rsid w:val="00A54964"/>
    <w:rsid w:val="00A60E7E"/>
    <w:rsid w:val="00A62871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2FCA"/>
    <w:rsid w:val="00AE7109"/>
    <w:rsid w:val="00AF2C6D"/>
    <w:rsid w:val="00AF4ED0"/>
    <w:rsid w:val="00AF70CA"/>
    <w:rsid w:val="00B0281D"/>
    <w:rsid w:val="00B02B8E"/>
    <w:rsid w:val="00B03557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37D73"/>
    <w:rsid w:val="00B40D55"/>
    <w:rsid w:val="00B41FD9"/>
    <w:rsid w:val="00B45EB6"/>
    <w:rsid w:val="00B47A3F"/>
    <w:rsid w:val="00B47AAC"/>
    <w:rsid w:val="00B55265"/>
    <w:rsid w:val="00B57AA6"/>
    <w:rsid w:val="00B60891"/>
    <w:rsid w:val="00B63A43"/>
    <w:rsid w:val="00B64D58"/>
    <w:rsid w:val="00B66806"/>
    <w:rsid w:val="00B709F8"/>
    <w:rsid w:val="00B71216"/>
    <w:rsid w:val="00B74758"/>
    <w:rsid w:val="00B75234"/>
    <w:rsid w:val="00B75A99"/>
    <w:rsid w:val="00B76127"/>
    <w:rsid w:val="00B838F4"/>
    <w:rsid w:val="00B84058"/>
    <w:rsid w:val="00B84825"/>
    <w:rsid w:val="00B917DB"/>
    <w:rsid w:val="00B92D30"/>
    <w:rsid w:val="00B9304C"/>
    <w:rsid w:val="00B9489E"/>
    <w:rsid w:val="00B9656E"/>
    <w:rsid w:val="00BA1119"/>
    <w:rsid w:val="00BA2DFC"/>
    <w:rsid w:val="00BA4114"/>
    <w:rsid w:val="00BA447E"/>
    <w:rsid w:val="00BA5790"/>
    <w:rsid w:val="00BA5891"/>
    <w:rsid w:val="00BA5BA0"/>
    <w:rsid w:val="00BA7382"/>
    <w:rsid w:val="00BB3660"/>
    <w:rsid w:val="00BB3E2E"/>
    <w:rsid w:val="00BB7F1D"/>
    <w:rsid w:val="00BC1126"/>
    <w:rsid w:val="00BC138D"/>
    <w:rsid w:val="00BC4B8B"/>
    <w:rsid w:val="00BE720A"/>
    <w:rsid w:val="00BF0B30"/>
    <w:rsid w:val="00BF1338"/>
    <w:rsid w:val="00BF1AF1"/>
    <w:rsid w:val="00BF3F07"/>
    <w:rsid w:val="00BF411C"/>
    <w:rsid w:val="00BF4152"/>
    <w:rsid w:val="00BF50C8"/>
    <w:rsid w:val="00BF60DE"/>
    <w:rsid w:val="00BF64D2"/>
    <w:rsid w:val="00C01308"/>
    <w:rsid w:val="00C11130"/>
    <w:rsid w:val="00C12769"/>
    <w:rsid w:val="00C15918"/>
    <w:rsid w:val="00C2026C"/>
    <w:rsid w:val="00C203A0"/>
    <w:rsid w:val="00C207C9"/>
    <w:rsid w:val="00C2747F"/>
    <w:rsid w:val="00C341C5"/>
    <w:rsid w:val="00C5446C"/>
    <w:rsid w:val="00C609FE"/>
    <w:rsid w:val="00C70968"/>
    <w:rsid w:val="00C745D2"/>
    <w:rsid w:val="00C771AA"/>
    <w:rsid w:val="00C8104A"/>
    <w:rsid w:val="00C92AFC"/>
    <w:rsid w:val="00C97988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2F54"/>
    <w:rsid w:val="00CD32E7"/>
    <w:rsid w:val="00CD737E"/>
    <w:rsid w:val="00CE7306"/>
    <w:rsid w:val="00CE77D9"/>
    <w:rsid w:val="00CF0C23"/>
    <w:rsid w:val="00CF1D38"/>
    <w:rsid w:val="00CF73B0"/>
    <w:rsid w:val="00D004A2"/>
    <w:rsid w:val="00D03E06"/>
    <w:rsid w:val="00D05152"/>
    <w:rsid w:val="00D077B1"/>
    <w:rsid w:val="00D130FF"/>
    <w:rsid w:val="00D14B06"/>
    <w:rsid w:val="00D156AE"/>
    <w:rsid w:val="00D15DAC"/>
    <w:rsid w:val="00D1773E"/>
    <w:rsid w:val="00D24CC0"/>
    <w:rsid w:val="00D3141B"/>
    <w:rsid w:val="00D406BA"/>
    <w:rsid w:val="00D447F7"/>
    <w:rsid w:val="00D44A4E"/>
    <w:rsid w:val="00D47AE5"/>
    <w:rsid w:val="00D5215E"/>
    <w:rsid w:val="00D5378D"/>
    <w:rsid w:val="00D540B0"/>
    <w:rsid w:val="00D57EF2"/>
    <w:rsid w:val="00D629C7"/>
    <w:rsid w:val="00D67A59"/>
    <w:rsid w:val="00D81192"/>
    <w:rsid w:val="00D86BFB"/>
    <w:rsid w:val="00D8790E"/>
    <w:rsid w:val="00D923B7"/>
    <w:rsid w:val="00D92DFA"/>
    <w:rsid w:val="00D96712"/>
    <w:rsid w:val="00DA3869"/>
    <w:rsid w:val="00DA46C9"/>
    <w:rsid w:val="00DA6E7C"/>
    <w:rsid w:val="00DA7254"/>
    <w:rsid w:val="00DA7D8B"/>
    <w:rsid w:val="00DB3AA8"/>
    <w:rsid w:val="00DD57DD"/>
    <w:rsid w:val="00DD58C0"/>
    <w:rsid w:val="00DE68A2"/>
    <w:rsid w:val="00DE713F"/>
    <w:rsid w:val="00DF32EA"/>
    <w:rsid w:val="00E024E5"/>
    <w:rsid w:val="00E0787D"/>
    <w:rsid w:val="00E108A3"/>
    <w:rsid w:val="00E13C54"/>
    <w:rsid w:val="00E140C1"/>
    <w:rsid w:val="00E15CD9"/>
    <w:rsid w:val="00E16985"/>
    <w:rsid w:val="00E20F46"/>
    <w:rsid w:val="00E25E71"/>
    <w:rsid w:val="00E2621C"/>
    <w:rsid w:val="00E27EC5"/>
    <w:rsid w:val="00E35B8B"/>
    <w:rsid w:val="00E37610"/>
    <w:rsid w:val="00E37F7C"/>
    <w:rsid w:val="00E400D0"/>
    <w:rsid w:val="00E41E9A"/>
    <w:rsid w:val="00E45BA4"/>
    <w:rsid w:val="00E45FC2"/>
    <w:rsid w:val="00E544F0"/>
    <w:rsid w:val="00E630FE"/>
    <w:rsid w:val="00E6607D"/>
    <w:rsid w:val="00E66FCA"/>
    <w:rsid w:val="00E73ED3"/>
    <w:rsid w:val="00E77586"/>
    <w:rsid w:val="00E778F1"/>
    <w:rsid w:val="00E80F67"/>
    <w:rsid w:val="00E81742"/>
    <w:rsid w:val="00E8249D"/>
    <w:rsid w:val="00E82712"/>
    <w:rsid w:val="00E87681"/>
    <w:rsid w:val="00E957F3"/>
    <w:rsid w:val="00E977DB"/>
    <w:rsid w:val="00EA225A"/>
    <w:rsid w:val="00EA2CA4"/>
    <w:rsid w:val="00EA3FA8"/>
    <w:rsid w:val="00EA678B"/>
    <w:rsid w:val="00EB02C7"/>
    <w:rsid w:val="00EB0F16"/>
    <w:rsid w:val="00EB65FD"/>
    <w:rsid w:val="00EB70CC"/>
    <w:rsid w:val="00EC0BEE"/>
    <w:rsid w:val="00EC61A6"/>
    <w:rsid w:val="00EC6CC5"/>
    <w:rsid w:val="00EE5620"/>
    <w:rsid w:val="00F057C7"/>
    <w:rsid w:val="00F13B82"/>
    <w:rsid w:val="00F1773B"/>
    <w:rsid w:val="00F23840"/>
    <w:rsid w:val="00F25902"/>
    <w:rsid w:val="00F26E86"/>
    <w:rsid w:val="00F31496"/>
    <w:rsid w:val="00F3258C"/>
    <w:rsid w:val="00F32721"/>
    <w:rsid w:val="00F342AB"/>
    <w:rsid w:val="00F3495E"/>
    <w:rsid w:val="00F37FCA"/>
    <w:rsid w:val="00F40AC0"/>
    <w:rsid w:val="00F458E9"/>
    <w:rsid w:val="00F465AC"/>
    <w:rsid w:val="00F46C0C"/>
    <w:rsid w:val="00F4749D"/>
    <w:rsid w:val="00F510E9"/>
    <w:rsid w:val="00F5286F"/>
    <w:rsid w:val="00F56155"/>
    <w:rsid w:val="00F5681F"/>
    <w:rsid w:val="00F56CDC"/>
    <w:rsid w:val="00F5765A"/>
    <w:rsid w:val="00F66454"/>
    <w:rsid w:val="00F75AED"/>
    <w:rsid w:val="00F75E4A"/>
    <w:rsid w:val="00F806E9"/>
    <w:rsid w:val="00F807B0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21B4"/>
    <w:rsid w:val="00FB2D6A"/>
    <w:rsid w:val="00FB37F3"/>
    <w:rsid w:val="00FB3B79"/>
    <w:rsid w:val="00FB784E"/>
    <w:rsid w:val="00FC4D41"/>
    <w:rsid w:val="00FD2343"/>
    <w:rsid w:val="00FD2445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63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1E31B5"/>
    <w:pPr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E7C4F5-070E-44E3-834C-BF821F260F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5</TotalTime>
  <Pages>1</Pages>
  <Words>494</Words>
  <Characters>2718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143</cp:revision>
  <cp:lastPrinted>2012-05-19T15:17:00Z</cp:lastPrinted>
  <dcterms:created xsi:type="dcterms:W3CDTF">2011-11-04T19:44:00Z</dcterms:created>
  <dcterms:modified xsi:type="dcterms:W3CDTF">2012-09-10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